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4975" w:rsidRDefault="00AC014E" w:rsidP="00C4186B">
      <w:pPr>
        <w:pStyle w:val="Heading1"/>
        <w:rPr>
          <w:b w:val="0"/>
          <w:bCs w:val="0"/>
        </w:rPr>
      </w:pPr>
      <w:r>
        <w:t>HW #1</w:t>
      </w:r>
      <w:r w:rsidR="00201F2B">
        <w:t>0</w:t>
      </w:r>
      <w:r w:rsidR="00F97A15">
        <w:t xml:space="preserve"> </w:t>
      </w:r>
      <w:r w:rsidR="00C31D49">
        <w:t>Algebra 2</w:t>
      </w:r>
      <w:r w:rsidR="00C4186B" w:rsidRPr="00C4186B">
        <w:rPr>
          <w:b w:val="0"/>
          <w:bCs w:val="0"/>
        </w:rPr>
        <w:t xml:space="preserve"> </w:t>
      </w:r>
      <w:r w:rsidR="009B5EF1">
        <w:rPr>
          <w:b w:val="0"/>
          <w:bCs w:val="0"/>
        </w:rPr>
        <w:t>Radical Functions</w:t>
      </w:r>
      <w:r w:rsidR="00C4186B">
        <w:tab/>
      </w:r>
      <w:bookmarkStart w:id="0" w:name="_GoBack"/>
      <w:bookmarkEnd w:id="0"/>
      <w:r w:rsidR="00C4186B">
        <w:tab/>
      </w:r>
      <w:r w:rsidR="00C31D49">
        <w:tab/>
      </w:r>
      <w:r w:rsidR="00C4186B">
        <w:t>Name:___________________</w:t>
      </w:r>
    </w:p>
    <w:p w:rsidR="00C31D49" w:rsidRDefault="00C31D49">
      <w:pPr>
        <w:ind w:left="-720" w:right="-720"/>
      </w:pPr>
      <w:r>
        <w:t>Graph each function and state domain and range.</w:t>
      </w:r>
    </w:p>
    <w:tbl>
      <w:tblPr>
        <w:tblW w:w="10548" w:type="dxa"/>
        <w:tblInd w:w="-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418"/>
        <w:gridCol w:w="5130"/>
      </w:tblGrid>
      <w:tr w:rsidR="00C31D49" w:rsidTr="00C4186B">
        <w:tc>
          <w:tcPr>
            <w:tcW w:w="5418" w:type="dxa"/>
          </w:tcPr>
          <w:p w:rsidR="00C31D49" w:rsidRDefault="00C31D49">
            <w:pPr>
              <w:ind w:right="-720"/>
            </w:pPr>
            <w:r>
              <w:t xml:space="preserve">1.    </w:t>
            </w:r>
            <w:r>
              <w:rPr>
                <w:position w:val="-10"/>
              </w:rPr>
              <w:object w:dxaOrig="11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8.75pt" o:ole="">
                  <v:imagedata r:id="rId4" o:title=""/>
                </v:shape>
                <o:OLEObject Type="Embed" ProgID="Equation.DSMT4" ShapeID="_x0000_i1025" DrawAspect="Content" ObjectID="_1551526224" r:id="rId5"/>
              </w:object>
            </w:r>
          </w:p>
          <w:p w:rsidR="00C31D49" w:rsidRDefault="009B5EF1">
            <w:pPr>
              <w:ind w:right="-7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190750</wp:posOffset>
                      </wp:positionH>
                      <wp:positionV relativeFrom="paragraph">
                        <wp:posOffset>382270</wp:posOffset>
                      </wp:positionV>
                      <wp:extent cx="1057275" cy="1171575"/>
                      <wp:effectExtent l="9525" t="9525" r="9525" b="9525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7275" cy="11715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186B" w:rsidRDefault="00C4186B">
                                  <w:r>
                                    <w:t>D: ___________</w:t>
                                  </w:r>
                                </w:p>
                                <w:p w:rsidR="00C4186B" w:rsidRDefault="00C4186B"/>
                                <w:p w:rsidR="00C4186B" w:rsidRDefault="00C4186B">
                                  <w:r>
                                    <w:t>R:</w:t>
                                  </w:r>
                                </w:p>
                                <w:p w:rsidR="00C4186B" w:rsidRDefault="00C4186B">
                                  <w:r>
                                    <w:t>__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72.5pt;margin-top:30.1pt;width:83.25pt;height:92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">
                      <v:textbox>
                        <w:txbxContent>
                          <w:p w:rsidR="00C4186B" w:rsidRDefault="00C4186B">
                            <w:r>
                              <w:t>D: ___________</w:t>
                            </w:r>
                          </w:p>
                          <w:p w:rsidR="00C4186B" w:rsidRDefault="00C4186B"/>
                          <w:p w:rsidR="00C4186B" w:rsidRDefault="00C4186B">
                            <w:r>
                              <w:t>R:</w:t>
                            </w:r>
                          </w:p>
                          <w:p w:rsidR="00C4186B" w:rsidRDefault="00C4186B">
                            <w:r>
                              <w:t>__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4186B">
              <w:rPr>
                <w:noProof/>
              </w:rPr>
              <w:drawing>
                <wp:inline distT="0" distB="0" distL="0" distR="0">
                  <wp:extent cx="2097405" cy="209740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7405" cy="2097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1D49" w:rsidRDefault="00C31D49">
            <w:pPr>
              <w:ind w:right="-720"/>
            </w:pPr>
          </w:p>
        </w:tc>
        <w:tc>
          <w:tcPr>
            <w:tcW w:w="5130" w:type="dxa"/>
          </w:tcPr>
          <w:p w:rsidR="00C31D49" w:rsidRDefault="00D176BA">
            <w:pPr>
              <w:ind w:right="-720"/>
            </w:pPr>
            <w:r>
              <w:t>2</w:t>
            </w:r>
            <w:r w:rsidR="00C31D49">
              <w:t xml:space="preserve">.    </w:t>
            </w:r>
            <w:r w:rsidR="00C31D49">
              <w:rPr>
                <w:position w:val="-10"/>
              </w:rPr>
              <w:object w:dxaOrig="1320" w:dyaOrig="380">
                <v:shape id="_x0000_i1026" type="#_x0000_t75" style="width:66pt;height:18.75pt" o:ole="">
                  <v:imagedata r:id="rId7" o:title=""/>
                </v:shape>
                <o:OLEObject Type="Embed" ProgID="Equation.DSMT4" ShapeID="_x0000_i1026" DrawAspect="Content" ObjectID="_1551526225" r:id="rId8"/>
              </w:object>
            </w:r>
          </w:p>
          <w:p w:rsidR="00C31D49" w:rsidRDefault="009B5EF1">
            <w:pPr>
              <w:ind w:right="-7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2103120</wp:posOffset>
                      </wp:positionH>
                      <wp:positionV relativeFrom="paragraph">
                        <wp:posOffset>467995</wp:posOffset>
                      </wp:positionV>
                      <wp:extent cx="1057275" cy="1171575"/>
                      <wp:effectExtent l="9525" t="9525" r="9525" b="9525"/>
                      <wp:wrapNone/>
                      <wp:docPr id="5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7275" cy="11715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186B" w:rsidRDefault="00C4186B" w:rsidP="00C4186B">
                                  <w:r>
                                    <w:t>D: ___________</w:t>
                                  </w:r>
                                </w:p>
                                <w:p w:rsidR="00C4186B" w:rsidRDefault="00C4186B" w:rsidP="00C4186B"/>
                                <w:p w:rsidR="00C4186B" w:rsidRDefault="00C4186B" w:rsidP="00C4186B">
                                  <w:r>
                                    <w:t>R:</w:t>
                                  </w:r>
                                </w:p>
                                <w:p w:rsidR="00C4186B" w:rsidRDefault="00C4186B" w:rsidP="00C4186B">
                                  <w:r>
                                    <w:t>__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7" type="#_x0000_t202" style="position:absolute;margin-left:165.6pt;margin-top:36.85pt;width:83.25pt;height:92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">
                      <v:textbox>
                        <w:txbxContent>
                          <w:p w:rsidR="00C4186B" w:rsidRDefault="00C4186B" w:rsidP="00C4186B">
                            <w:r>
                              <w:t>D: ___________</w:t>
                            </w:r>
                          </w:p>
                          <w:p w:rsidR="00C4186B" w:rsidRDefault="00C4186B" w:rsidP="00C4186B"/>
                          <w:p w:rsidR="00C4186B" w:rsidRDefault="00C4186B" w:rsidP="00C4186B">
                            <w:r>
                              <w:t>R:</w:t>
                            </w:r>
                          </w:p>
                          <w:p w:rsidR="00C4186B" w:rsidRDefault="00C4186B" w:rsidP="00C4186B">
                            <w:r>
                              <w:t>__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31D49">
              <w:t xml:space="preserve">  </w:t>
            </w:r>
            <w:r w:rsidRPr="00C4186B">
              <w:rPr>
                <w:noProof/>
              </w:rPr>
              <w:drawing>
                <wp:inline distT="0" distB="0" distL="0" distR="0">
                  <wp:extent cx="2097405" cy="209740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7405" cy="2097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1D49" w:rsidTr="00C4186B">
        <w:tc>
          <w:tcPr>
            <w:tcW w:w="5418" w:type="dxa"/>
          </w:tcPr>
          <w:p w:rsidR="00C31D49" w:rsidRDefault="00D176BA">
            <w:pPr>
              <w:ind w:right="-720"/>
            </w:pPr>
            <w:r>
              <w:t>3</w:t>
            </w:r>
            <w:r w:rsidR="00C31D49">
              <w:t xml:space="preserve">.  </w:t>
            </w:r>
            <w:r w:rsidR="00C31D49">
              <w:rPr>
                <w:position w:val="-10"/>
              </w:rPr>
              <w:object w:dxaOrig="1480" w:dyaOrig="380">
                <v:shape id="_x0000_i1027" type="#_x0000_t75" style="width:74.25pt;height:18.75pt" o:ole="">
                  <v:imagedata r:id="rId9" o:title=""/>
                </v:shape>
                <o:OLEObject Type="Embed" ProgID="Equation.DSMT4" ShapeID="_x0000_i1027" DrawAspect="Content" ObjectID="_1551526226" r:id="rId10"/>
              </w:object>
            </w:r>
          </w:p>
          <w:p w:rsidR="00C31D49" w:rsidRDefault="009B5EF1">
            <w:pPr>
              <w:ind w:right="-7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238375</wp:posOffset>
                      </wp:positionH>
                      <wp:positionV relativeFrom="paragraph">
                        <wp:posOffset>342265</wp:posOffset>
                      </wp:positionV>
                      <wp:extent cx="1057275" cy="1171575"/>
                      <wp:effectExtent l="9525" t="9525" r="9525" b="9525"/>
                      <wp:wrapNone/>
                      <wp:docPr id="3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7275" cy="11715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186B" w:rsidRDefault="00C4186B" w:rsidP="00C4186B">
                                  <w:r>
                                    <w:t>D: ___________</w:t>
                                  </w:r>
                                </w:p>
                                <w:p w:rsidR="00C4186B" w:rsidRDefault="00C4186B" w:rsidP="00C4186B"/>
                                <w:p w:rsidR="00C4186B" w:rsidRDefault="00C4186B" w:rsidP="00C4186B">
                                  <w:r>
                                    <w:t>R:</w:t>
                                  </w:r>
                                </w:p>
                                <w:p w:rsidR="00C4186B" w:rsidRDefault="00C4186B" w:rsidP="00C4186B">
                                  <w:r>
                                    <w:t>__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" o:spid="_x0000_s1028" type="#_x0000_t202" style="position:absolute;margin-left:176.25pt;margin-top:26.95pt;width:83.25pt;height:92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">
                      <v:textbox>
                        <w:txbxContent>
                          <w:p w:rsidR="00C4186B" w:rsidRDefault="00C4186B" w:rsidP="00C4186B">
                            <w:r>
                              <w:t>D: ___________</w:t>
                            </w:r>
                          </w:p>
                          <w:p w:rsidR="00C4186B" w:rsidRDefault="00C4186B" w:rsidP="00C4186B"/>
                          <w:p w:rsidR="00C4186B" w:rsidRDefault="00C4186B" w:rsidP="00C4186B">
                            <w:r>
                              <w:t>R:</w:t>
                            </w:r>
                          </w:p>
                          <w:p w:rsidR="00C4186B" w:rsidRDefault="00C4186B" w:rsidP="00C4186B">
                            <w:r>
                              <w:t>__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4186B">
              <w:rPr>
                <w:noProof/>
              </w:rPr>
              <w:drawing>
                <wp:inline distT="0" distB="0" distL="0" distR="0">
                  <wp:extent cx="2097405" cy="209740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7405" cy="2097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:rsidR="00C31D49" w:rsidRDefault="00D176BA">
            <w:pPr>
              <w:ind w:right="-720"/>
            </w:pPr>
            <w:r>
              <w:t>4</w:t>
            </w:r>
            <w:r w:rsidR="00C31D49">
              <w:t>.</w:t>
            </w:r>
            <w:r w:rsidR="00C31D49">
              <w:rPr>
                <w:position w:val="-10"/>
              </w:rPr>
              <w:object w:dxaOrig="1240" w:dyaOrig="380">
                <v:shape id="_x0000_i1028" type="#_x0000_t75" style="width:62.25pt;height:18.75pt" o:ole="">
                  <v:imagedata r:id="rId11" o:title=""/>
                </v:shape>
                <o:OLEObject Type="Embed" ProgID="Equation.DSMT4" ShapeID="_x0000_i1028" DrawAspect="Content" ObjectID="_1551526227" r:id="rId12"/>
              </w:object>
            </w:r>
          </w:p>
          <w:p w:rsidR="00C31D49" w:rsidRDefault="009B5EF1">
            <w:pPr>
              <w:ind w:right="-7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112645</wp:posOffset>
                      </wp:positionH>
                      <wp:positionV relativeFrom="paragraph">
                        <wp:posOffset>227965</wp:posOffset>
                      </wp:positionV>
                      <wp:extent cx="1057275" cy="1171575"/>
                      <wp:effectExtent l="9525" t="9525" r="9525" b="9525"/>
                      <wp:wrapNone/>
                      <wp:docPr id="1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57275" cy="11715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186B" w:rsidRDefault="00C4186B" w:rsidP="00C4186B">
                                  <w:r>
                                    <w:t>D: ___________</w:t>
                                  </w:r>
                                </w:p>
                                <w:p w:rsidR="00C4186B" w:rsidRDefault="00C4186B" w:rsidP="00C4186B"/>
                                <w:p w:rsidR="00C4186B" w:rsidRDefault="00C4186B" w:rsidP="00C4186B">
                                  <w:r>
                                    <w:t>R:</w:t>
                                  </w:r>
                                </w:p>
                                <w:p w:rsidR="00C4186B" w:rsidRDefault="00C4186B" w:rsidP="00C4186B">
                                  <w:r>
                                    <w:t>__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29" type="#_x0000_t202" style="position:absolute;margin-left:166.35pt;margin-top:17.95pt;width:83.25pt;height:92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">
                      <v:textbox>
                        <w:txbxContent>
                          <w:p w:rsidR="00C4186B" w:rsidRDefault="00C4186B" w:rsidP="00C4186B">
                            <w:r>
                              <w:t>D: ___________</w:t>
                            </w:r>
                          </w:p>
                          <w:p w:rsidR="00C4186B" w:rsidRDefault="00C4186B" w:rsidP="00C4186B"/>
                          <w:p w:rsidR="00C4186B" w:rsidRDefault="00C4186B" w:rsidP="00C4186B">
                            <w:r>
                              <w:t>R:</w:t>
                            </w:r>
                          </w:p>
                          <w:p w:rsidR="00C4186B" w:rsidRDefault="00C4186B" w:rsidP="00C4186B">
                            <w:r>
                              <w:t>__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4186B">
              <w:rPr>
                <w:noProof/>
              </w:rPr>
              <w:drawing>
                <wp:inline distT="0" distB="0" distL="0" distR="0">
                  <wp:extent cx="2097405" cy="209740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7405" cy="2097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31D49">
              <w:t xml:space="preserve"> </w:t>
            </w:r>
          </w:p>
        </w:tc>
      </w:tr>
    </w:tbl>
    <w:p w:rsidR="002E2D8F" w:rsidRDefault="002E2D8F">
      <w:pPr>
        <w:ind w:left="-720" w:right="-720"/>
      </w:pPr>
    </w:p>
    <w:p w:rsidR="00C31D49" w:rsidRDefault="00C31D49">
      <w:pPr>
        <w:ind w:left="-720" w:right="-720"/>
      </w:pPr>
      <w:r>
        <w:t xml:space="preserve">Rewrite </w:t>
      </w:r>
      <w:r>
        <w:rPr>
          <w:position w:val="-14"/>
        </w:rPr>
        <w:object w:dxaOrig="1219" w:dyaOrig="420">
          <v:shape id="_x0000_i1029" type="#_x0000_t75" style="width:60.75pt;height:21pt" o:ole="">
            <v:imagedata r:id="rId13" o:title=""/>
          </v:shape>
          <o:OLEObject Type="Embed" ProgID="Equation.DSMT4" ShapeID="_x0000_i1029" DrawAspect="Content" ObjectID="_1551526228" r:id="rId14"/>
        </w:object>
      </w:r>
      <w:r>
        <w:t>with the given transformations.</w:t>
      </w:r>
    </w:p>
    <w:tbl>
      <w:tblPr>
        <w:tblW w:w="10525" w:type="dxa"/>
        <w:tblInd w:w="-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08"/>
        <w:gridCol w:w="3508"/>
        <w:gridCol w:w="3509"/>
      </w:tblGrid>
      <w:tr w:rsidR="00C4186B" w:rsidTr="00176CA5">
        <w:tc>
          <w:tcPr>
            <w:tcW w:w="3508" w:type="dxa"/>
            <w:shd w:val="clear" w:color="auto" w:fill="auto"/>
          </w:tcPr>
          <w:p w:rsidR="00C4186B" w:rsidRDefault="00C4186B" w:rsidP="00FA1EB4">
            <w:pPr>
              <w:ind w:right="-720"/>
            </w:pPr>
            <w:r>
              <w:t xml:space="preserve">5.  f(x) is translated right 2 and </w:t>
            </w:r>
          </w:p>
          <w:p w:rsidR="00C4186B" w:rsidRDefault="00C4186B" w:rsidP="00FA1EB4">
            <w:pPr>
              <w:ind w:right="-720"/>
            </w:pPr>
            <w:proofErr w:type="gramStart"/>
            <w:r>
              <w:t>down</w:t>
            </w:r>
            <w:proofErr w:type="gramEnd"/>
            <w:r>
              <w:t xml:space="preserve"> 1.</w:t>
            </w:r>
          </w:p>
          <w:p w:rsidR="00C4186B" w:rsidRDefault="00C4186B" w:rsidP="00FA1EB4">
            <w:pPr>
              <w:ind w:right="-720"/>
            </w:pPr>
          </w:p>
          <w:p w:rsidR="002E2D8F" w:rsidRDefault="002E2D8F" w:rsidP="00FA1EB4">
            <w:pPr>
              <w:ind w:right="-720"/>
            </w:pPr>
          </w:p>
          <w:p w:rsidR="002E2D8F" w:rsidRDefault="002E2D8F" w:rsidP="00FA1EB4">
            <w:pPr>
              <w:ind w:right="-720"/>
            </w:pPr>
          </w:p>
          <w:p w:rsidR="002E2D8F" w:rsidRDefault="002E2D8F" w:rsidP="00FA1EB4">
            <w:pPr>
              <w:ind w:right="-720"/>
            </w:pPr>
          </w:p>
          <w:p w:rsidR="002E2D8F" w:rsidRDefault="002E2D8F" w:rsidP="00FA1EB4">
            <w:pPr>
              <w:ind w:right="-720"/>
            </w:pPr>
          </w:p>
        </w:tc>
        <w:tc>
          <w:tcPr>
            <w:tcW w:w="3508" w:type="dxa"/>
            <w:shd w:val="clear" w:color="auto" w:fill="auto"/>
          </w:tcPr>
          <w:p w:rsidR="00C4186B" w:rsidRDefault="00C4186B" w:rsidP="00FA1EB4">
            <w:pPr>
              <w:ind w:right="-720"/>
            </w:pPr>
            <w:r>
              <w:t xml:space="preserve">6.  f(x) is vertically stretched </w:t>
            </w:r>
          </w:p>
          <w:p w:rsidR="00C4186B" w:rsidRDefault="00C4186B" w:rsidP="00FA1EB4">
            <w:pPr>
              <w:ind w:right="-720"/>
            </w:pPr>
            <w:r>
              <w:t>by a factor of 2 and translated</w:t>
            </w:r>
          </w:p>
          <w:p w:rsidR="00C4186B" w:rsidRDefault="00C4186B" w:rsidP="00FA1EB4">
            <w:pPr>
              <w:ind w:right="-720"/>
            </w:pPr>
            <w:r>
              <w:t xml:space="preserve"> </w:t>
            </w:r>
            <w:proofErr w:type="gramStart"/>
            <w:r>
              <w:t>up</w:t>
            </w:r>
            <w:proofErr w:type="gramEnd"/>
            <w:r>
              <w:t xml:space="preserve"> 5.</w:t>
            </w:r>
          </w:p>
        </w:tc>
        <w:tc>
          <w:tcPr>
            <w:tcW w:w="3509" w:type="dxa"/>
            <w:shd w:val="clear" w:color="auto" w:fill="auto"/>
          </w:tcPr>
          <w:p w:rsidR="00C4186B" w:rsidRDefault="00C4186B" w:rsidP="00FA1EB4">
            <w:pPr>
              <w:ind w:right="-720"/>
            </w:pPr>
            <w:r>
              <w:t xml:space="preserve">7.  f(x) is reflected over the x-axis </w:t>
            </w:r>
          </w:p>
          <w:p w:rsidR="00C4186B" w:rsidRDefault="00C4186B" w:rsidP="00FA1EB4">
            <w:pPr>
              <w:ind w:right="-720"/>
            </w:pPr>
            <w:proofErr w:type="gramStart"/>
            <w:r>
              <w:t>and</w:t>
            </w:r>
            <w:proofErr w:type="gramEnd"/>
            <w:r>
              <w:t xml:space="preserve"> translated left 4.</w:t>
            </w:r>
          </w:p>
          <w:p w:rsidR="00C4186B" w:rsidRDefault="00C4186B" w:rsidP="00FA1EB4">
            <w:pPr>
              <w:ind w:right="-720"/>
            </w:pPr>
          </w:p>
        </w:tc>
      </w:tr>
    </w:tbl>
    <w:p w:rsidR="00176CA5" w:rsidRDefault="00001FCE" w:rsidP="00001FCE">
      <w:pPr>
        <w:ind w:right="-720"/>
      </w:pPr>
      <w:r>
        <w:t>Solve the Radical Equations.</w:t>
      </w:r>
    </w:p>
    <w:tbl>
      <w:tblPr>
        <w:tblStyle w:val="TableGrid"/>
        <w:tblW w:w="10530" w:type="dxa"/>
        <w:tblInd w:w="-725" w:type="dxa"/>
        <w:tblLook w:val="04A0" w:firstRow="1" w:lastRow="0" w:firstColumn="1" w:lastColumn="0" w:noHBand="0" w:noVBand="1"/>
      </w:tblPr>
      <w:tblGrid>
        <w:gridCol w:w="3510"/>
        <w:gridCol w:w="3510"/>
        <w:gridCol w:w="3510"/>
      </w:tblGrid>
      <w:tr w:rsidR="00001FCE" w:rsidTr="00001FCE">
        <w:tc>
          <w:tcPr>
            <w:tcW w:w="3510" w:type="dxa"/>
          </w:tcPr>
          <w:p w:rsidR="00001FCE" w:rsidRDefault="00001FCE" w:rsidP="00001FCE">
            <w:pPr>
              <w:ind w:right="-720"/>
            </w:pPr>
            <w:r>
              <w:t xml:space="preserve">8.   </w:t>
            </w:r>
            <w:r w:rsidRPr="00A43093">
              <w:rPr>
                <w:position w:val="-8"/>
              </w:rPr>
              <w:object w:dxaOrig="1180" w:dyaOrig="360">
                <v:shape id="_x0000_i1030" type="#_x0000_t75" style="width:58.5pt;height:18pt" o:ole="">
                  <v:imagedata r:id="rId15" o:title=""/>
                </v:shape>
                <o:OLEObject Type="Embed" ProgID="Equation.DSMT4" ShapeID="_x0000_i1030" DrawAspect="Content" ObjectID="_1551526229" r:id="rId16"/>
              </w:object>
            </w:r>
          </w:p>
          <w:p w:rsidR="00AC014E" w:rsidRDefault="00AC014E" w:rsidP="00001FCE">
            <w:pPr>
              <w:ind w:right="-720"/>
            </w:pPr>
          </w:p>
          <w:p w:rsidR="00AC014E" w:rsidRDefault="00AC014E" w:rsidP="00001FCE">
            <w:pPr>
              <w:ind w:right="-720"/>
            </w:pPr>
          </w:p>
          <w:p w:rsidR="00AC014E" w:rsidRDefault="00AC014E" w:rsidP="00001FCE">
            <w:pPr>
              <w:ind w:right="-720"/>
            </w:pPr>
          </w:p>
          <w:p w:rsidR="00AC014E" w:rsidRDefault="00AC014E" w:rsidP="00001FCE">
            <w:pPr>
              <w:ind w:right="-720"/>
            </w:pPr>
          </w:p>
          <w:p w:rsidR="00AC014E" w:rsidRDefault="00AC014E" w:rsidP="00001FCE">
            <w:pPr>
              <w:ind w:right="-720"/>
            </w:pPr>
          </w:p>
          <w:p w:rsidR="00AC014E" w:rsidRDefault="00AC014E" w:rsidP="00001FCE">
            <w:pPr>
              <w:ind w:right="-720"/>
            </w:pPr>
          </w:p>
          <w:p w:rsidR="00AC014E" w:rsidRDefault="00AC014E" w:rsidP="00001FCE">
            <w:pPr>
              <w:ind w:right="-720"/>
            </w:pPr>
          </w:p>
          <w:p w:rsidR="00AC014E" w:rsidRDefault="00AC014E" w:rsidP="00001FCE">
            <w:pPr>
              <w:ind w:right="-720"/>
            </w:pPr>
          </w:p>
          <w:p w:rsidR="00AC014E" w:rsidRDefault="00AC014E" w:rsidP="00001FCE">
            <w:pPr>
              <w:ind w:right="-720"/>
            </w:pPr>
          </w:p>
          <w:p w:rsidR="00AC014E" w:rsidRDefault="00AC014E" w:rsidP="00001FCE">
            <w:pPr>
              <w:ind w:right="-720"/>
            </w:pPr>
          </w:p>
        </w:tc>
        <w:tc>
          <w:tcPr>
            <w:tcW w:w="3510" w:type="dxa"/>
          </w:tcPr>
          <w:p w:rsidR="00001FCE" w:rsidRDefault="00001FCE" w:rsidP="00001FCE">
            <w:pPr>
              <w:ind w:right="-720"/>
            </w:pPr>
            <w:r>
              <w:t xml:space="preserve">9.   </w:t>
            </w:r>
            <w:r w:rsidRPr="00A43093">
              <w:rPr>
                <w:position w:val="-8"/>
              </w:rPr>
              <w:object w:dxaOrig="1160" w:dyaOrig="360">
                <v:shape id="_x0000_i1031" type="#_x0000_t75" style="width:57.75pt;height:18pt" o:ole="">
                  <v:imagedata r:id="rId17" o:title=""/>
                </v:shape>
                <o:OLEObject Type="Embed" ProgID="Equation.DSMT4" ShapeID="_x0000_i1031" DrawAspect="Content" ObjectID="_1551526230" r:id="rId18"/>
              </w:object>
            </w:r>
          </w:p>
        </w:tc>
        <w:tc>
          <w:tcPr>
            <w:tcW w:w="3510" w:type="dxa"/>
          </w:tcPr>
          <w:p w:rsidR="00001FCE" w:rsidRDefault="00001FCE" w:rsidP="00001FCE">
            <w:pPr>
              <w:ind w:right="-720"/>
            </w:pPr>
            <w:r>
              <w:t xml:space="preserve">10.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rad>
              <m:r>
                <w:rPr>
                  <w:rFonts w:ascii="Cambria Math" w:hAnsi="Cambria Math"/>
                </w:rPr>
                <m:t>=x-7</m:t>
              </m:r>
            </m:oMath>
          </w:p>
        </w:tc>
      </w:tr>
    </w:tbl>
    <w:p w:rsidR="00001FCE" w:rsidRDefault="00001FCE" w:rsidP="00001FCE">
      <w:pPr>
        <w:ind w:right="-720"/>
      </w:pPr>
    </w:p>
    <w:sectPr w:rsidR="00001FCE" w:rsidSect="00C4186B">
      <w:pgSz w:w="12240" w:h="15840"/>
      <w:pgMar w:top="720" w:right="1800" w:bottom="72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4975"/>
    <w:rsid w:val="00001FCE"/>
    <w:rsid w:val="00176CA5"/>
    <w:rsid w:val="00201F2B"/>
    <w:rsid w:val="002E2D8F"/>
    <w:rsid w:val="007D4975"/>
    <w:rsid w:val="009B5EF1"/>
    <w:rsid w:val="00AC014E"/>
    <w:rsid w:val="00B87BCA"/>
    <w:rsid w:val="00C31D49"/>
    <w:rsid w:val="00C4186B"/>
    <w:rsid w:val="00D176BA"/>
    <w:rsid w:val="00D76297"/>
    <w:rsid w:val="00F97A15"/>
    <w:rsid w:val="00FA1E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489DF1-67B9-4384-86DB-25EFCE2C37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ind w:left="-720" w:right="-720"/>
      <w:outlineLvl w:val="0"/>
    </w:pPr>
    <w:rPr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18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186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4186B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9B5E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94</Words>
  <Characters>53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</vt:lpstr>
    </vt:vector>
  </TitlesOfParts>
  <Company>AISD</Company>
  <LinksUpToDate>false</LinksUpToDate>
  <CharactersWithSpaces>6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</dc:title>
  <dc:subject/>
  <dc:creator>gstockst</dc:creator>
  <cp:keywords/>
  <cp:lastModifiedBy>Kris Maniscalco</cp:lastModifiedBy>
  <cp:revision>4</cp:revision>
  <cp:lastPrinted>2015-03-31T17:26:00Z</cp:lastPrinted>
  <dcterms:created xsi:type="dcterms:W3CDTF">2017-03-20T19:39:00Z</dcterms:created>
  <dcterms:modified xsi:type="dcterms:W3CDTF">2017-03-20T19:42:00Z</dcterms:modified>
</cp:coreProperties>
</file>